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38D3" w:rsidRPr="00D822BB" w:rsidRDefault="001838D3" w:rsidP="001838D3">
      <w:pPr>
        <w:spacing w:before="720"/>
        <w:jc w:val="center"/>
        <w:rPr>
          <w:rFonts w:ascii="Times New Roman" w:hAnsi="Times New Roman"/>
          <w:sz w:val="36"/>
          <w:szCs w:val="36"/>
          <w:lang w:val="ro-RO"/>
        </w:rPr>
      </w:pPr>
      <w:r w:rsidRPr="00D822BB">
        <w:rPr>
          <w:rFonts w:ascii="Times New Roman" w:hAnsi="Times New Roman"/>
          <w:sz w:val="36"/>
          <w:szCs w:val="36"/>
          <w:lang w:val="ro-RO"/>
        </w:rPr>
        <w:t>OLIMPIADA NAȚIONALĂ DE MATEMATICĂ</w:t>
      </w:r>
    </w:p>
    <w:p w:rsidR="001838D3" w:rsidRPr="00D822BB" w:rsidRDefault="001838D3" w:rsidP="001838D3">
      <w:pPr>
        <w:jc w:val="center"/>
        <w:rPr>
          <w:rFonts w:ascii="Times New Roman" w:hAnsi="Times New Roman"/>
          <w:sz w:val="36"/>
          <w:szCs w:val="36"/>
          <w:lang w:val="ro-RO"/>
        </w:rPr>
      </w:pPr>
      <w:r>
        <w:rPr>
          <w:rFonts w:ascii="Times New Roman" w:hAnsi="Times New Roman"/>
          <w:sz w:val="36"/>
          <w:szCs w:val="36"/>
          <w:lang w:val="ro-RO"/>
        </w:rPr>
        <w:t>Etapa locală - 01. 02. 20</w:t>
      </w:r>
      <w:r w:rsidRPr="00D822BB">
        <w:rPr>
          <w:rFonts w:ascii="Times New Roman" w:hAnsi="Times New Roman"/>
          <w:sz w:val="36"/>
          <w:szCs w:val="36"/>
          <w:lang w:val="ro-RO"/>
        </w:rPr>
        <w:t>20</w:t>
      </w:r>
    </w:p>
    <w:p w:rsidR="001838D3" w:rsidRDefault="001838D3" w:rsidP="001838D3">
      <w:pPr>
        <w:jc w:val="center"/>
        <w:rPr>
          <w:rFonts w:ascii="Times New Roman" w:hAnsi="Times New Roman"/>
          <w:sz w:val="36"/>
          <w:szCs w:val="36"/>
          <w:lang w:val="ro-RO"/>
        </w:rPr>
      </w:pPr>
      <w:r>
        <w:rPr>
          <w:rFonts w:ascii="Times New Roman" w:hAnsi="Times New Roman"/>
          <w:sz w:val="36"/>
          <w:szCs w:val="36"/>
          <w:lang w:val="ro-RO"/>
        </w:rPr>
        <w:t>Clasa a XII –a</w:t>
      </w:r>
    </w:p>
    <w:p w:rsidR="001838D3" w:rsidRDefault="001838D3" w:rsidP="002F4B83">
      <w:pPr>
        <w:spacing w:before="240"/>
        <w:rPr>
          <w:rFonts w:ascii="Times New Roman" w:hAnsi="Times New Roman"/>
          <w:b/>
          <w:sz w:val="24"/>
          <w:szCs w:val="24"/>
          <w:lang w:val="ro-RO"/>
        </w:rPr>
      </w:pPr>
    </w:p>
    <w:p w:rsidR="00D822BB" w:rsidRPr="001838D3" w:rsidRDefault="00D822BB" w:rsidP="002F4B83">
      <w:pPr>
        <w:spacing w:before="24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1.</w:t>
      </w:r>
      <w:r w:rsidR="00175A90">
        <w:rPr>
          <w:rFonts w:ascii="Times New Roman" w:hAnsi="Times New Roman"/>
          <w:b/>
          <w:sz w:val="24"/>
          <w:szCs w:val="24"/>
          <w:lang w:val="ro-RO"/>
        </w:rPr>
        <w:t>FELADAT</w:t>
      </w:r>
    </w:p>
    <w:p w:rsidR="009D3725" w:rsidRPr="001838D3" w:rsidRDefault="008349F6" w:rsidP="001838D3">
      <w:pPr>
        <w:spacing w:before="240"/>
        <w:ind w:left="72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 xml:space="preserve">Számítsátok ki: 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x</m:t>
              </m:r>
            </m:e>
          </m:nary>
        </m:oMath>
      </m:oMathPara>
    </w:p>
    <w:p w:rsidR="00DD6CA9" w:rsidRPr="001838D3" w:rsidRDefault="00375760" w:rsidP="004D08A0">
      <w:pPr>
        <w:spacing w:before="36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2.</w:t>
      </w:r>
      <w:r w:rsidR="00175A90" w:rsidRPr="00175A90">
        <w:rPr>
          <w:rFonts w:ascii="Times New Roman" w:hAnsi="Times New Roman"/>
          <w:b/>
          <w:sz w:val="24"/>
          <w:szCs w:val="24"/>
          <w:lang w:val="ro-RO"/>
        </w:rPr>
        <w:t xml:space="preserve"> </w:t>
      </w:r>
      <w:r w:rsidR="00175A90">
        <w:rPr>
          <w:rFonts w:ascii="Times New Roman" w:hAnsi="Times New Roman"/>
          <w:b/>
          <w:sz w:val="24"/>
          <w:szCs w:val="24"/>
          <w:lang w:val="ro-RO"/>
        </w:rPr>
        <w:t>FELADAT</w:t>
      </w:r>
    </w:p>
    <w:p w:rsidR="00C8720A" w:rsidRDefault="00C8720A" w:rsidP="009D3725">
      <w:pPr>
        <w:pStyle w:val="ListParagraph"/>
        <w:rPr>
          <w:lang w:val="ro-RO"/>
        </w:rPr>
      </w:pPr>
      <w:proofErr w:type="spellStart"/>
      <w:r>
        <w:rPr>
          <w:lang w:val="ro-RO"/>
        </w:rPr>
        <w:t>Az</w:t>
      </w:r>
      <w:proofErr w:type="spellEnd"/>
      <w:r>
        <w:rPr>
          <w:lang w:val="ro-RO"/>
        </w:rPr>
        <w:t xml:space="preserve"> </w:t>
      </w:r>
      <w:r w:rsidR="009D3725" w:rsidRPr="00B1583E">
        <w:rPr>
          <w:position w:val="-10"/>
          <w:lang w:val="ro-RO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9" o:title=""/>
          </v:shape>
          <o:OLEObject Type="Embed" ProgID="Equation.DSMT4" ShapeID="_x0000_i1025" DrawAspect="Content" ObjectID="_1642002005" r:id="rId10"/>
        </w:object>
      </w:r>
      <w:r>
        <w:rPr>
          <w:lang w:val="ro-RO"/>
        </w:rPr>
        <w:t xml:space="preserve"> </w:t>
      </w:r>
      <w:r w:rsidR="00D07879">
        <w:rPr>
          <w:lang w:val="ro-RO"/>
        </w:rPr>
        <w:t xml:space="preserve"> </w:t>
      </w:r>
      <w:proofErr w:type="spellStart"/>
      <w:r w:rsidR="00D07879">
        <w:rPr>
          <w:lang w:val="ro-RO"/>
        </w:rPr>
        <w:t>Jelöljük</w:t>
      </w:r>
      <w:proofErr w:type="spellEnd"/>
      <w:r>
        <w:rPr>
          <w:lang w:val="ro-RO"/>
        </w:rPr>
        <w:t>:</w:t>
      </w:r>
      <w:r w:rsidRPr="00B1583E">
        <w:rPr>
          <w:lang w:val="ro-RO"/>
        </w:rPr>
        <w:t xml:space="preserve"> </w:t>
      </w:r>
      <w:r w:rsidR="009D3725" w:rsidRPr="00B1583E">
        <w:rPr>
          <w:position w:val="-32"/>
          <w:lang w:val="ro-RO"/>
        </w:rPr>
        <w:object w:dxaOrig="1680" w:dyaOrig="740">
          <v:shape id="_x0000_i1026" type="#_x0000_t75" style="width:84pt;height:37.85pt" o:ole="">
            <v:imagedata r:id="rId11" o:title=""/>
          </v:shape>
          <o:OLEObject Type="Embed" ProgID="Equation.DSMT4" ShapeID="_x0000_i1026" DrawAspect="Content" ObjectID="_1642002006" r:id="rId12"/>
        </w:object>
      </w:r>
      <w:r w:rsidR="009D3725" w:rsidRPr="00B1583E">
        <w:rPr>
          <w:lang w:val="ro-RO"/>
        </w:rPr>
        <w:t xml:space="preserve">. </w:t>
      </w:r>
    </w:p>
    <w:p w:rsidR="009D3725" w:rsidRPr="00B1583E" w:rsidRDefault="00C8720A" w:rsidP="009D3725">
      <w:pPr>
        <w:pStyle w:val="ListParagraph"/>
        <w:rPr>
          <w:lang w:val="ro-RO"/>
        </w:rPr>
      </w:pPr>
      <m:oMath>
        <m:r>
          <w:rPr>
            <w:rFonts w:ascii="Cambria Math" w:hAnsi="Cambria Math"/>
            <w:lang w:val="ro-RO"/>
          </w:rPr>
          <m:t>Számítsátok ki</m:t>
        </m:r>
      </m:oMath>
      <w:r w:rsidR="009D3725" w:rsidRPr="00B1583E">
        <w:rPr>
          <w:lang w:val="ro-RO"/>
        </w:rPr>
        <w:t xml:space="preserve"> </w:t>
      </w:r>
      <w:r w:rsidR="009D3725" w:rsidRPr="00B1583E">
        <w:rPr>
          <w:position w:val="-20"/>
          <w:lang w:val="ro-RO"/>
        </w:rPr>
        <w:object w:dxaOrig="999" w:dyaOrig="440">
          <v:shape id="_x0000_i1027" type="#_x0000_t75" style="width:49.85pt;height:23.1pt" o:ole="">
            <v:imagedata r:id="rId13" o:title=""/>
          </v:shape>
          <o:OLEObject Type="Embed" ProgID="Equation.DSMT4" ShapeID="_x0000_i1027" DrawAspect="Content" ObjectID="_1642002007" r:id="rId14"/>
        </w:object>
      </w:r>
      <w:r>
        <w:rPr>
          <w:lang w:val="ro-RO"/>
        </w:rPr>
        <w:t xml:space="preserve"> </w:t>
      </w:r>
      <w:proofErr w:type="spellStart"/>
      <w:r>
        <w:rPr>
          <w:lang w:val="ro-RO"/>
        </w:rPr>
        <w:t>és</w:t>
      </w:r>
      <w:proofErr w:type="spellEnd"/>
      <w:r w:rsidR="009D3725" w:rsidRPr="00B1583E">
        <w:rPr>
          <w:lang w:val="ro-RO"/>
        </w:rPr>
        <w:t xml:space="preserve"> </w:t>
      </w:r>
      <w:r w:rsidR="009D3725" w:rsidRPr="00B1583E">
        <w:rPr>
          <w:position w:val="-20"/>
          <w:lang w:val="ro-RO"/>
        </w:rPr>
        <w:object w:dxaOrig="700" w:dyaOrig="440">
          <v:shape id="_x0000_i1028" type="#_x0000_t75" style="width:35.1pt;height:23.1pt" o:ole="">
            <v:imagedata r:id="rId15" o:title=""/>
          </v:shape>
          <o:OLEObject Type="Embed" ProgID="Equation.DSMT4" ShapeID="_x0000_i1028" DrawAspect="Content" ObjectID="_1642002008" r:id="rId16"/>
        </w:object>
      </w:r>
      <w:r w:rsidR="009D3725" w:rsidRPr="00B1583E">
        <w:rPr>
          <w:lang w:val="ro-RO"/>
        </w:rPr>
        <w:t>.</w:t>
      </w:r>
    </w:p>
    <w:p w:rsidR="009D3725" w:rsidRPr="00B1583E" w:rsidRDefault="009D3725" w:rsidP="009D3725">
      <w:pPr>
        <w:pStyle w:val="ListParagraph"/>
        <w:rPr>
          <w:lang w:val="ro-RO"/>
        </w:rPr>
      </w:pPr>
    </w:p>
    <w:p w:rsidR="00DD6CA9" w:rsidRPr="001838D3" w:rsidRDefault="00DD6CA9" w:rsidP="004D08A0">
      <w:pPr>
        <w:spacing w:before="36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3.</w:t>
      </w:r>
      <w:r w:rsidR="00175A90" w:rsidRPr="00175A90">
        <w:rPr>
          <w:rFonts w:ascii="Times New Roman" w:hAnsi="Times New Roman"/>
          <w:b/>
          <w:sz w:val="24"/>
          <w:szCs w:val="24"/>
          <w:lang w:val="ro-RO"/>
        </w:rPr>
        <w:t xml:space="preserve"> </w:t>
      </w:r>
      <w:r w:rsidR="00175A90">
        <w:rPr>
          <w:rFonts w:ascii="Times New Roman" w:hAnsi="Times New Roman"/>
          <w:b/>
          <w:sz w:val="24"/>
          <w:szCs w:val="24"/>
          <w:lang w:val="ro-RO"/>
        </w:rPr>
        <w:t>FELADAT</w:t>
      </w:r>
      <w:bookmarkStart w:id="0" w:name="_GoBack"/>
      <w:bookmarkEnd w:id="0"/>
    </w:p>
    <w:p w:rsidR="009D3725" w:rsidRPr="00B1583E" w:rsidRDefault="00D07879" w:rsidP="00D7201E">
      <w:pPr>
        <w:spacing w:before="360" w:line="360" w:lineRule="auto"/>
        <w:ind w:firstLine="567"/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Legyenek</w:t>
      </w:r>
      <w:proofErr w:type="spellEnd"/>
      <w:r w:rsidR="009D3725"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b>
        </m:sSub>
      </m:oMath>
      <w:r w:rsidR="00C64C21">
        <w:rPr>
          <w:rFonts w:ascii="Times New Roman" w:hAnsi="Times New Roman"/>
          <w:sz w:val="24"/>
          <w:szCs w:val="24"/>
          <w:lang w:val="ro-RO"/>
        </w:rPr>
        <w:t>,</w:t>
      </w:r>
      <w:r>
        <w:rPr>
          <w:rFonts w:ascii="Times New Roman" w:hAnsi="Times New Roman"/>
          <w:sz w:val="24"/>
          <w:szCs w:val="24"/>
          <w:lang w:val="ro-RO"/>
        </w:rPr>
        <w:t xml:space="preserve">  a </w:t>
      </w:r>
      <w:r w:rsidR="009D3725"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*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,   ∙</m:t>
            </m:r>
          </m:e>
        </m:d>
      </m:oMath>
      <w:r w:rsidR="009D3725"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részcsoportjai</w:t>
      </w:r>
      <w:proofErr w:type="spellEnd"/>
      <w:r w:rsidR="00C64C21"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 w:rsidR="00C64C21">
        <w:rPr>
          <w:rFonts w:ascii="Times New Roman" w:hAnsi="Times New Roman"/>
          <w:sz w:val="24"/>
          <w:szCs w:val="24"/>
          <w:lang w:val="ro-RO"/>
        </w:rPr>
        <w:t>amelyeknek</w:t>
      </w:r>
      <w:proofErr w:type="spellEnd"/>
      <w:r w:rsidR="00C64C21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C64C21">
        <w:rPr>
          <w:rFonts w:ascii="Times New Roman" w:hAnsi="Times New Roman"/>
          <w:sz w:val="24"/>
          <w:szCs w:val="24"/>
          <w:lang w:val="ro-RO"/>
        </w:rPr>
        <w:t>rendre</w:t>
      </w:r>
      <w:proofErr w:type="spellEnd"/>
      <w:r w:rsidR="009D3725"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9D3725" w:rsidRPr="00B1583E">
        <w:rPr>
          <w:rFonts w:ascii="Times New Roman" w:hAnsi="Times New Roman"/>
          <w:i/>
          <w:sz w:val="24"/>
          <w:szCs w:val="24"/>
          <w:lang w:val="ro-RO"/>
        </w:rPr>
        <w:t>m, n</w:t>
      </w:r>
      <w:r w:rsidR="00C64C21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C64C21">
        <w:rPr>
          <w:rFonts w:ascii="Times New Roman" w:hAnsi="Times New Roman"/>
          <w:sz w:val="24"/>
          <w:szCs w:val="24"/>
          <w:lang w:val="ro-RO"/>
        </w:rPr>
        <w:t>illetve</w:t>
      </w:r>
      <w:proofErr w:type="spellEnd"/>
      <w:r w:rsidR="009D3725" w:rsidRPr="00B1583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9D3725" w:rsidRPr="00B1583E">
        <w:rPr>
          <w:rFonts w:ascii="Times New Roman" w:hAnsi="Times New Roman"/>
          <w:i/>
          <w:sz w:val="24"/>
          <w:szCs w:val="24"/>
          <w:lang w:val="ro-RO"/>
        </w:rPr>
        <w:t>p</w:t>
      </w:r>
      <w:r w:rsidR="00C64C21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C64C21">
        <w:rPr>
          <w:rFonts w:ascii="Times New Roman" w:hAnsi="Times New Roman"/>
          <w:sz w:val="24"/>
          <w:szCs w:val="24"/>
          <w:lang w:val="ro-RO"/>
        </w:rPr>
        <w:t>eleme</w:t>
      </w:r>
      <w:proofErr w:type="spellEnd"/>
      <w:r w:rsidR="00C64C21">
        <w:rPr>
          <w:rFonts w:ascii="Times New Roman" w:hAnsi="Times New Roman"/>
          <w:sz w:val="24"/>
          <w:szCs w:val="24"/>
          <w:lang w:val="ro-RO"/>
        </w:rPr>
        <w:t xml:space="preserve"> van</w:t>
      </w:r>
      <w:r w:rsidR="009D3725" w:rsidRPr="00B1583E">
        <w:rPr>
          <w:rFonts w:ascii="Times New Roman" w:hAnsi="Times New Roman"/>
          <w:sz w:val="24"/>
          <w:szCs w:val="24"/>
          <w:lang w:val="ro-RO"/>
        </w:rPr>
        <w:t>,</w:t>
      </w:r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hol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 xml:space="preserve">(m,n) = 1, (n,p) = 1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és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 xml:space="preserve"> (m,p) = 1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 xml:space="preserve">. </w:t>
      </w:r>
      <w:proofErr w:type="spellStart"/>
      <w:r w:rsidR="00C64C21">
        <w:rPr>
          <w:rFonts w:ascii="Times New Roman" w:hAnsi="Times New Roman"/>
          <w:sz w:val="24"/>
          <w:szCs w:val="24"/>
          <w:lang w:val="ro-RO"/>
        </w:rPr>
        <w:t>Határozzátok</w:t>
      </w:r>
      <w:proofErr w:type="spellEnd"/>
      <w:r w:rsidR="00C64C21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C64C21">
        <w:rPr>
          <w:rFonts w:ascii="Times New Roman" w:hAnsi="Times New Roman"/>
          <w:sz w:val="24"/>
          <w:szCs w:val="24"/>
          <w:lang w:val="ro-RO"/>
        </w:rPr>
        <w:t>meg</w:t>
      </w:r>
      <w:proofErr w:type="spellEnd"/>
      <w:r w:rsidR="00C64C21">
        <w:rPr>
          <w:rFonts w:ascii="Times New Roman" w:hAnsi="Times New Roman"/>
          <w:sz w:val="24"/>
          <w:szCs w:val="24"/>
          <w:lang w:val="ro-RO"/>
        </w:rPr>
        <w:t xml:space="preserve"> a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 ∪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  ∪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b>
        </m:sSub>
      </m:oMath>
      <w:r w:rsidR="00C64C21">
        <w:rPr>
          <w:rFonts w:ascii="Times New Roman" w:hAnsi="Times New Roman"/>
          <w:sz w:val="24"/>
          <w:szCs w:val="24"/>
          <w:lang w:val="ro-RO"/>
        </w:rPr>
        <w:t xml:space="preserve"> halmaz elemeinek számát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>.</w:t>
      </w:r>
    </w:p>
    <w:p w:rsidR="001C0E48" w:rsidRPr="001838D3" w:rsidRDefault="001C0E48" w:rsidP="004D08A0">
      <w:pPr>
        <w:spacing w:before="36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4.</w:t>
      </w:r>
      <w:r w:rsidR="00175A90" w:rsidRPr="00175A90">
        <w:rPr>
          <w:rFonts w:ascii="Times New Roman" w:hAnsi="Times New Roman"/>
          <w:b/>
          <w:sz w:val="24"/>
          <w:szCs w:val="24"/>
          <w:lang w:val="ro-RO"/>
        </w:rPr>
        <w:t xml:space="preserve"> </w:t>
      </w:r>
      <w:r w:rsidR="00175A90">
        <w:rPr>
          <w:rFonts w:ascii="Times New Roman" w:hAnsi="Times New Roman"/>
          <w:b/>
          <w:sz w:val="24"/>
          <w:szCs w:val="24"/>
          <w:lang w:val="ro-RO"/>
        </w:rPr>
        <w:t>FELADAT</w:t>
      </w:r>
    </w:p>
    <w:p w:rsidR="009D3725" w:rsidRPr="00B1583E" w:rsidRDefault="002773A4" w:rsidP="009D3725">
      <w:pPr>
        <w:ind w:firstLine="360"/>
        <w:rPr>
          <w:lang w:val="ro-RO"/>
        </w:rPr>
      </w:pPr>
      <w:proofErr w:type="spellStart"/>
      <w:r>
        <w:rPr>
          <w:lang w:val="ro-RO"/>
        </w:rPr>
        <w:t>Legyen</w:t>
      </w:r>
      <w:proofErr w:type="spellEnd"/>
      <w:r w:rsidR="009D3725" w:rsidRPr="00B1583E">
        <w:rPr>
          <w:lang w:val="ro-RO"/>
        </w:rPr>
        <w:t xml:space="preserve"> </w:t>
      </w:r>
      <w:r w:rsidR="009D3725" w:rsidRPr="00D07879">
        <w:rPr>
          <w:i/>
          <w:lang w:val="ro-RO"/>
        </w:rPr>
        <w:t>A</w:t>
      </w:r>
      <w:r w:rsidR="009D3725" w:rsidRPr="00B1583E">
        <w:rPr>
          <w:lang w:val="ro-RO"/>
        </w:rPr>
        <w:t xml:space="preserve"> </w:t>
      </w:r>
      <w:proofErr w:type="spellStart"/>
      <w:r w:rsidR="00D07879">
        <w:rPr>
          <w:lang w:val="ro-RO"/>
        </w:rPr>
        <w:t>egy</w:t>
      </w:r>
      <w:proofErr w:type="spellEnd"/>
      <w:r w:rsidR="00D07879">
        <w:rPr>
          <w:lang w:val="ro-RO"/>
        </w:rPr>
        <w:t xml:space="preserve"> </w:t>
      </w:r>
      <w:proofErr w:type="spellStart"/>
      <w:r w:rsidR="00D07879">
        <w:rPr>
          <w:lang w:val="ro-RO"/>
        </w:rPr>
        <w:t>gyűrű</w:t>
      </w:r>
      <w:proofErr w:type="spellEnd"/>
      <w:r w:rsidR="00D07879">
        <w:rPr>
          <w:lang w:val="ro-RO"/>
        </w:rPr>
        <w:t>,</w:t>
      </w:r>
      <w:r w:rsidR="009D3725" w:rsidRPr="00B1583E">
        <w:rPr>
          <w:lang w:val="ro-RO"/>
        </w:rPr>
        <w:t xml:space="preserve"> </w:t>
      </w:r>
      <w:r w:rsidR="009D3725" w:rsidRPr="00B1583E">
        <w:rPr>
          <w:position w:val="-10"/>
          <w:lang w:val="ro-RO"/>
        </w:rPr>
        <w:object w:dxaOrig="800" w:dyaOrig="320">
          <v:shape id="_x0000_i1029" type="#_x0000_t75" style="width:41.1pt;height:16.15pt" o:ole="">
            <v:imagedata r:id="rId17" o:title=""/>
          </v:shape>
          <o:OLEObject Type="Embed" ProgID="Equation.DSMT4" ShapeID="_x0000_i1029" DrawAspect="Content" ObjectID="_1642002009" r:id="rId18"/>
        </w:object>
      </w:r>
      <w:r>
        <w:rPr>
          <w:lang w:val="ro-RO"/>
        </w:rPr>
        <w:t>,</w:t>
      </w:r>
      <w:r w:rsidR="009D3725" w:rsidRPr="00B1583E">
        <w:rPr>
          <w:lang w:val="ro-RO"/>
        </w:rPr>
        <w:t xml:space="preserve"> </w:t>
      </w:r>
      <w:proofErr w:type="spellStart"/>
      <w:r>
        <w:rPr>
          <w:lang w:val="ro-RO"/>
        </w:rPr>
        <w:t>melyekre</w:t>
      </w:r>
      <w:proofErr w:type="spellEnd"/>
      <w:r>
        <w:rPr>
          <w:lang w:val="ro-RO"/>
        </w:rPr>
        <w:t xml:space="preserve"> </w:t>
      </w:r>
      <w:proofErr w:type="spellStart"/>
      <w:r>
        <w:rPr>
          <w:lang w:val="ro-RO"/>
        </w:rPr>
        <w:t>teljesül</w:t>
      </w:r>
      <w:proofErr w:type="spellEnd"/>
      <w:r>
        <w:rPr>
          <w:lang w:val="ro-RO"/>
        </w:rPr>
        <w:t xml:space="preserve">, </w:t>
      </w:r>
      <w:proofErr w:type="spellStart"/>
      <w:r>
        <w:rPr>
          <w:lang w:val="ro-RO"/>
        </w:rPr>
        <w:t>hogy</w:t>
      </w:r>
      <w:proofErr w:type="spellEnd"/>
      <w:r>
        <w:rPr>
          <w:lang w:val="ro-RO"/>
        </w:rPr>
        <w:t xml:space="preserve"> </w:t>
      </w:r>
      <w:r w:rsidR="009D3725" w:rsidRPr="00B1583E">
        <w:rPr>
          <w:position w:val="-6"/>
          <w:lang w:val="ro-RO"/>
        </w:rPr>
        <w:object w:dxaOrig="1219" w:dyaOrig="320">
          <v:shape id="_x0000_i1030" type="#_x0000_t75" style="width:60.9pt;height:16.15pt" o:ole="">
            <v:imagedata r:id="rId19" o:title=""/>
          </v:shape>
          <o:OLEObject Type="Embed" ProgID="Equation.DSMT4" ShapeID="_x0000_i1030" DrawAspect="Content" ObjectID="_1642002010" r:id="rId20"/>
        </w:object>
      </w:r>
      <w:r w:rsidR="009D3725" w:rsidRPr="00B1583E">
        <w:rPr>
          <w:lang w:val="ro-RO"/>
        </w:rPr>
        <w:t xml:space="preserve">. </w:t>
      </w:r>
      <w:r>
        <w:rPr>
          <w:lang w:val="ro-RO"/>
        </w:rPr>
        <w:br/>
      </w:r>
      <w:proofErr w:type="spellStart"/>
      <w:r w:rsidRPr="00D07879">
        <w:rPr>
          <w:rFonts w:ascii="Cambria Math" w:hAnsi="Cambria Math"/>
          <w:lang w:val="ro-RO"/>
        </w:rPr>
        <w:t>Mutassátok</w:t>
      </w:r>
      <w:proofErr w:type="spellEnd"/>
      <w:r w:rsidRPr="00D07879">
        <w:rPr>
          <w:rFonts w:ascii="Cambria Math" w:hAnsi="Cambria Math"/>
          <w:lang w:val="ro-RO"/>
        </w:rPr>
        <w:t xml:space="preserve"> </w:t>
      </w:r>
      <w:proofErr w:type="spellStart"/>
      <w:r w:rsidRPr="00D07879">
        <w:rPr>
          <w:rFonts w:ascii="Cambria Math" w:hAnsi="Cambria Math"/>
          <w:lang w:val="ro-RO"/>
        </w:rPr>
        <w:t>ki</w:t>
      </w:r>
      <w:proofErr w:type="spellEnd"/>
      <w:r w:rsidRPr="00D07879">
        <w:rPr>
          <w:rFonts w:ascii="Cambria Math" w:hAnsi="Cambria Math"/>
          <w:lang w:val="ro-RO"/>
        </w:rPr>
        <w:t xml:space="preserve">, </w:t>
      </w:r>
      <w:proofErr w:type="spellStart"/>
      <w:r w:rsidRPr="00D07879">
        <w:rPr>
          <w:rFonts w:ascii="Cambria Math" w:hAnsi="Cambria Math"/>
          <w:lang w:val="ro-RO"/>
        </w:rPr>
        <w:t>hogy</w:t>
      </w:r>
      <w:proofErr w:type="spellEnd"/>
      <w:r w:rsidRPr="00D07879">
        <w:rPr>
          <w:lang w:val="ro-RO"/>
        </w:rPr>
        <w:t xml:space="preserve"> </w:t>
      </w:r>
      <w:r w:rsidR="009D3725" w:rsidRPr="00B1583E">
        <w:rPr>
          <w:position w:val="-14"/>
          <w:lang w:val="ro-RO"/>
        </w:rPr>
        <w:object w:dxaOrig="1260" w:dyaOrig="440">
          <v:shape id="_x0000_i1031" type="#_x0000_t75" style="width:63.25pt;height:23.1pt" o:ole="">
            <v:imagedata r:id="rId21" o:title=""/>
          </v:shape>
          <o:OLEObject Type="Embed" ProgID="Equation.DSMT4" ShapeID="_x0000_i1031" DrawAspect="Content" ObjectID="_1642002011" r:id="rId22"/>
        </w:object>
      </w:r>
      <w:r w:rsidR="00D07879">
        <w:rPr>
          <w:lang w:val="ro-RO"/>
        </w:rPr>
        <w:t xml:space="preserve"> </w:t>
      </w:r>
      <w:proofErr w:type="spellStart"/>
      <w:r w:rsidR="00D07879">
        <w:rPr>
          <w:lang w:val="ro-RO"/>
        </w:rPr>
        <w:t>és</w:t>
      </w:r>
      <w:proofErr w:type="spellEnd"/>
      <w:r w:rsidR="009D3725" w:rsidRPr="00B1583E">
        <w:rPr>
          <w:lang w:val="ro-RO"/>
        </w:rPr>
        <w:t xml:space="preserve"> </w:t>
      </w:r>
      <w:r w:rsidR="009D3725" w:rsidRPr="00B1583E">
        <w:rPr>
          <w:position w:val="-14"/>
          <w:lang w:val="ro-RO"/>
        </w:rPr>
        <w:object w:dxaOrig="1260" w:dyaOrig="440">
          <v:shape id="_x0000_i1032" type="#_x0000_t75" style="width:63.25pt;height:23.1pt" o:ole="">
            <v:imagedata r:id="rId23" o:title=""/>
          </v:shape>
          <o:OLEObject Type="Embed" ProgID="Equation.DSMT4" ShapeID="_x0000_i1032" DrawAspect="Content" ObjectID="_1642002012" r:id="rId24"/>
        </w:object>
      </w:r>
      <w:r w:rsidR="009D3725" w:rsidRPr="00B1583E">
        <w:rPr>
          <w:lang w:val="ro-RO"/>
        </w:rPr>
        <w:t>.</w:t>
      </w:r>
    </w:p>
    <w:p w:rsidR="009D3725" w:rsidRPr="00B1583E" w:rsidRDefault="009D3725" w:rsidP="009D3725">
      <w:pPr>
        <w:pStyle w:val="ListParagraph"/>
        <w:rPr>
          <w:lang w:val="ro-RO"/>
        </w:rPr>
      </w:pPr>
    </w:p>
    <w:sectPr w:rsidR="009D3725" w:rsidRPr="00B1583E" w:rsidSect="00D822BB">
      <w:headerReference w:type="default" r:id="rId25"/>
      <w:footerReference w:type="default" r:id="rId26"/>
      <w:type w:val="continuous"/>
      <w:pgSz w:w="11907" w:h="16839" w:code="9"/>
      <w:pgMar w:top="449" w:right="851" w:bottom="1440" w:left="851" w:header="425" w:footer="10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33D3" w:rsidRDefault="000F33D3" w:rsidP="00E160F0">
      <w:pPr>
        <w:spacing w:after="0" w:line="240" w:lineRule="auto"/>
      </w:pPr>
      <w:r>
        <w:separator/>
      </w:r>
    </w:p>
  </w:endnote>
  <w:endnote w:type="continuationSeparator" w:id="0">
    <w:p w:rsidR="000F33D3" w:rsidRDefault="000F33D3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7879" w:rsidRPr="00554090" w:rsidRDefault="00D07879" w:rsidP="00D07879">
    <w:pPr>
      <w:pStyle w:val="Footer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proofErr w:type="spellStart"/>
    <w:r>
      <w:rPr>
        <w:rFonts w:ascii="Palatino Linotype" w:hAnsi="Palatino Linotype"/>
        <w:b/>
        <w:sz w:val="20"/>
        <w:szCs w:val="20"/>
        <w:lang w:val="ro-RO"/>
      </w:rPr>
      <w:t>Megjegyzés</w:t>
    </w:r>
    <w:proofErr w:type="spellEnd"/>
    <w:r w:rsidRPr="00554090">
      <w:rPr>
        <w:rFonts w:ascii="Palatino Linotype" w:hAnsi="Palatino Linotype"/>
        <w:b/>
        <w:sz w:val="20"/>
        <w:szCs w:val="20"/>
        <w:lang w:val="ro-RO"/>
      </w:rPr>
      <w:t>:</w:t>
    </w:r>
  </w:p>
  <w:p w:rsidR="00D07879" w:rsidRPr="00554090" w:rsidRDefault="00D07879" w:rsidP="00D07879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 </w:t>
    </w:r>
    <w:proofErr w:type="spellStart"/>
    <w:r>
      <w:rPr>
        <w:i/>
        <w:lang w:val="ro-RO"/>
      </w:rPr>
      <w:t>Munkaidő</w:t>
    </w:r>
    <w:proofErr w:type="spellEnd"/>
    <w:r>
      <w:rPr>
        <w:i/>
        <w:lang w:val="ro-RO"/>
      </w:rPr>
      <w:t xml:space="preserve"> 3 </w:t>
    </w:r>
    <w:proofErr w:type="spellStart"/>
    <w:r>
      <w:rPr>
        <w:i/>
        <w:lang w:val="ro-RO"/>
      </w:rPr>
      <w:t>óra</w:t>
    </w:r>
    <w:proofErr w:type="spellEnd"/>
    <w:r w:rsidRPr="00554090">
      <w:rPr>
        <w:i/>
        <w:lang w:val="ro-RO"/>
      </w:rPr>
      <w:t>;</w:t>
    </w:r>
  </w:p>
  <w:p w:rsidR="00D07879" w:rsidRPr="00554090" w:rsidRDefault="00D07879" w:rsidP="00D07879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>
      <w:rPr>
        <w:i/>
        <w:lang w:val="ro-RO"/>
      </w:rPr>
      <w:t xml:space="preserve">Minden </w:t>
    </w:r>
    <w:proofErr w:type="spellStart"/>
    <w:r>
      <w:rPr>
        <w:i/>
        <w:lang w:val="ro-RO"/>
      </w:rPr>
      <w:t>feladat</w:t>
    </w:r>
    <w:proofErr w:type="spellEnd"/>
    <w:r>
      <w:rPr>
        <w:i/>
        <w:lang w:val="ro-RO"/>
      </w:rPr>
      <w:t xml:space="preserve"> </w:t>
    </w:r>
    <w:proofErr w:type="spellStart"/>
    <w:r>
      <w:rPr>
        <w:i/>
        <w:lang w:val="ro-RO"/>
      </w:rPr>
      <w:t>kötelező</w:t>
    </w:r>
    <w:proofErr w:type="spellEnd"/>
    <w:r w:rsidRPr="00554090">
      <w:rPr>
        <w:i/>
        <w:lang w:val="ro-RO"/>
      </w:rPr>
      <w:t xml:space="preserve">; </w:t>
    </w:r>
  </w:p>
  <w:p w:rsidR="00D07879" w:rsidRPr="00554090" w:rsidRDefault="00D07879" w:rsidP="00D07879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>
      <w:rPr>
        <w:i/>
        <w:lang w:val="ro-RO"/>
      </w:rPr>
      <w:t xml:space="preserve">Minden </w:t>
    </w:r>
    <w:proofErr w:type="spellStart"/>
    <w:r>
      <w:rPr>
        <w:i/>
        <w:lang w:val="ro-RO"/>
      </w:rPr>
      <w:t>feladatot</w:t>
    </w:r>
    <w:proofErr w:type="spellEnd"/>
    <w:r>
      <w:rPr>
        <w:i/>
        <w:lang w:val="ro-RO"/>
      </w:rPr>
      <w:t xml:space="preserve"> </w:t>
    </w:r>
    <w:r w:rsidRPr="00554090">
      <w:rPr>
        <w:i/>
        <w:lang w:val="ro-RO"/>
      </w:rPr>
      <w:t>0</w:t>
    </w:r>
    <w:r>
      <w:rPr>
        <w:i/>
        <w:lang w:val="ro-RO"/>
      </w:rPr>
      <w:t>-tól</w:t>
    </w:r>
    <w:r w:rsidRPr="00554090">
      <w:rPr>
        <w:i/>
        <w:lang w:val="ro-RO"/>
      </w:rPr>
      <w:t xml:space="preserve"> 7</w:t>
    </w:r>
    <w:r>
      <w:rPr>
        <w:i/>
        <w:lang w:val="ro-RO"/>
      </w:rPr>
      <w:t xml:space="preserve">-ig </w:t>
    </w:r>
    <w:proofErr w:type="spellStart"/>
    <w:r>
      <w:rPr>
        <w:i/>
        <w:lang w:val="ro-RO"/>
      </w:rPr>
      <w:t>pontoznak</w:t>
    </w:r>
    <w:proofErr w:type="spellEnd"/>
    <w:r w:rsidRPr="00554090">
      <w:rPr>
        <w:i/>
        <w:lang w:val="ro-RO"/>
      </w:rPr>
      <w:t xml:space="preserve">; </w:t>
    </w:r>
  </w:p>
  <w:p w:rsidR="001838D3" w:rsidRPr="00D07879" w:rsidRDefault="001838D3" w:rsidP="00D078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33D3" w:rsidRDefault="000F33D3" w:rsidP="00E160F0">
      <w:pPr>
        <w:spacing w:after="0" w:line="240" w:lineRule="auto"/>
      </w:pPr>
      <w:r>
        <w:separator/>
      </w:r>
    </w:p>
  </w:footnote>
  <w:footnote w:type="continuationSeparator" w:id="0">
    <w:p w:rsidR="000F33D3" w:rsidRDefault="000F33D3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1FE4" w:rsidRPr="00870D7E" w:rsidRDefault="001838D3" w:rsidP="00B83007">
    <w:pPr>
      <w:pStyle w:val="Header"/>
      <w:pBdr>
        <w:bottom w:val="single" w:sz="6" w:space="1" w:color="auto"/>
      </w:pBdr>
      <w:rPr>
        <w:lang w:val="fr-FR"/>
      </w:rPr>
    </w:pPr>
    <w:r>
      <w:rPr>
        <w:noProof/>
        <w:lang w:val="ro-RO" w:eastAsia="ro-RO"/>
      </w:rPr>
      <w:drawing>
        <wp:inline distT="0" distB="0" distL="0" distR="0" wp14:anchorId="61D2E1FF" wp14:editId="7234DC29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B05D8"/>
    <w:multiLevelType w:val="hybridMultilevel"/>
    <w:tmpl w:val="6116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46EED"/>
    <w:multiLevelType w:val="hybridMultilevel"/>
    <w:tmpl w:val="68563F5A"/>
    <w:lvl w:ilvl="0" w:tplc="E258E42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171232"/>
    <w:multiLevelType w:val="hybridMultilevel"/>
    <w:tmpl w:val="80667252"/>
    <w:lvl w:ilvl="0" w:tplc="0FA48B90">
      <w:start w:val="1"/>
      <w:numFmt w:val="lowerRoman"/>
      <w:lvlText w:val="%1)"/>
      <w:lvlJc w:val="left"/>
      <w:pPr>
        <w:ind w:left="1080" w:hanging="7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EE353AA"/>
    <w:multiLevelType w:val="hybridMultilevel"/>
    <w:tmpl w:val="CB9A5EB6"/>
    <w:lvl w:ilvl="0" w:tplc="04090001">
      <w:start w:val="1"/>
      <w:numFmt w:val="bullet"/>
      <w:lvlText w:val=""/>
      <w:lvlJc w:val="left"/>
      <w:pPr>
        <w:ind w:left="207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7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5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2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9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6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3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1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830" w:hanging="360"/>
      </w:pPr>
      <w:rPr>
        <w:rFonts w:ascii="Wingdings" w:hAnsi="Wingdings" w:hint="default"/>
      </w:rPr>
    </w:lvl>
  </w:abstractNum>
  <w:abstractNum w:abstractNumId="5">
    <w:nsid w:val="1DA339F8"/>
    <w:multiLevelType w:val="hybridMultilevel"/>
    <w:tmpl w:val="6116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B15060"/>
    <w:multiLevelType w:val="hybridMultilevel"/>
    <w:tmpl w:val="96A83250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6955FA"/>
    <w:multiLevelType w:val="hybridMultilevel"/>
    <w:tmpl w:val="A22AD8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8806B2"/>
    <w:multiLevelType w:val="hybridMultilevel"/>
    <w:tmpl w:val="FA58CAFE"/>
    <w:lvl w:ilvl="0" w:tplc="84B460B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3D47CD1"/>
    <w:multiLevelType w:val="hybridMultilevel"/>
    <w:tmpl w:val="AFD03932"/>
    <w:lvl w:ilvl="0" w:tplc="ED1ABCD6">
      <w:start w:val="1"/>
      <w:numFmt w:val="lowerRoman"/>
      <w:lvlText w:val="%1)"/>
      <w:lvlJc w:val="righ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F938A3"/>
    <w:multiLevelType w:val="hybridMultilevel"/>
    <w:tmpl w:val="D350512E"/>
    <w:lvl w:ilvl="0" w:tplc="C5B68682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FF57E4"/>
    <w:multiLevelType w:val="multilevel"/>
    <w:tmpl w:val="088C2FEE"/>
    <w:lvl w:ilvl="0">
      <w:start w:val="1"/>
      <w:numFmt w:val="lowerLetter"/>
      <w:lvlText w:val="%1)"/>
      <w:lvlJc w:val="left"/>
      <w:pPr>
        <w:ind w:left="1080" w:hanging="360"/>
      </w:pPr>
      <w:rPr>
        <w:rFonts w:eastAsia="Times New Roman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EFF53FD"/>
    <w:multiLevelType w:val="hybridMultilevel"/>
    <w:tmpl w:val="A6E41AEC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3"/>
  </w:num>
  <w:num w:numId="5">
    <w:abstractNumId w:val="14"/>
  </w:num>
  <w:num w:numId="6">
    <w:abstractNumId w:val="7"/>
  </w:num>
  <w:num w:numId="7">
    <w:abstractNumId w:val="4"/>
  </w:num>
  <w:num w:numId="8">
    <w:abstractNumId w:val="0"/>
  </w:num>
  <w:num w:numId="9">
    <w:abstractNumId w:val="10"/>
  </w:num>
  <w:num w:numId="10">
    <w:abstractNumId w:val="5"/>
  </w:num>
  <w:num w:numId="11">
    <w:abstractNumId w:val="16"/>
  </w:num>
  <w:num w:numId="12">
    <w:abstractNumId w:val="9"/>
  </w:num>
  <w:num w:numId="13">
    <w:abstractNumId w:val="15"/>
  </w:num>
  <w:num w:numId="14">
    <w:abstractNumId w:val="1"/>
  </w:num>
  <w:num w:numId="15">
    <w:abstractNumId w:val="6"/>
  </w:num>
  <w:num w:numId="16">
    <w:abstractNumId w:val="17"/>
  </w:num>
  <w:num w:numId="17">
    <w:abstractNumId w:val="8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2654"/>
    <w:rsid w:val="00005DBA"/>
    <w:rsid w:val="000062DB"/>
    <w:rsid w:val="00017486"/>
    <w:rsid w:val="00024A52"/>
    <w:rsid w:val="00026E02"/>
    <w:rsid w:val="0002797F"/>
    <w:rsid w:val="00032279"/>
    <w:rsid w:val="000406CA"/>
    <w:rsid w:val="0005438F"/>
    <w:rsid w:val="00057466"/>
    <w:rsid w:val="00070CF4"/>
    <w:rsid w:val="000826FD"/>
    <w:rsid w:val="00085067"/>
    <w:rsid w:val="00094D3E"/>
    <w:rsid w:val="000B032C"/>
    <w:rsid w:val="000B40AA"/>
    <w:rsid w:val="000C0D33"/>
    <w:rsid w:val="000C51B8"/>
    <w:rsid w:val="000D785D"/>
    <w:rsid w:val="000E09F8"/>
    <w:rsid w:val="000F0543"/>
    <w:rsid w:val="000F33D3"/>
    <w:rsid w:val="000F60F0"/>
    <w:rsid w:val="00102465"/>
    <w:rsid w:val="00107985"/>
    <w:rsid w:val="001136DC"/>
    <w:rsid w:val="00126266"/>
    <w:rsid w:val="001309F6"/>
    <w:rsid w:val="00133BEE"/>
    <w:rsid w:val="00141B21"/>
    <w:rsid w:val="00142D99"/>
    <w:rsid w:val="001439A3"/>
    <w:rsid w:val="00153BAE"/>
    <w:rsid w:val="00161A77"/>
    <w:rsid w:val="0016210F"/>
    <w:rsid w:val="001728A2"/>
    <w:rsid w:val="001739C9"/>
    <w:rsid w:val="00174364"/>
    <w:rsid w:val="00175A90"/>
    <w:rsid w:val="001838D3"/>
    <w:rsid w:val="001921F3"/>
    <w:rsid w:val="00195C2C"/>
    <w:rsid w:val="00196B7C"/>
    <w:rsid w:val="001C0E48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44B54"/>
    <w:rsid w:val="00262B2F"/>
    <w:rsid w:val="00266356"/>
    <w:rsid w:val="002664DC"/>
    <w:rsid w:val="002773A4"/>
    <w:rsid w:val="002863FE"/>
    <w:rsid w:val="00287D06"/>
    <w:rsid w:val="00291875"/>
    <w:rsid w:val="00292536"/>
    <w:rsid w:val="00296BD1"/>
    <w:rsid w:val="002A526E"/>
    <w:rsid w:val="002B19DC"/>
    <w:rsid w:val="002B7E78"/>
    <w:rsid w:val="002D7F40"/>
    <w:rsid w:val="002F4B83"/>
    <w:rsid w:val="0030400A"/>
    <w:rsid w:val="00320478"/>
    <w:rsid w:val="003469E0"/>
    <w:rsid w:val="0035644C"/>
    <w:rsid w:val="00372AF2"/>
    <w:rsid w:val="0037328C"/>
    <w:rsid w:val="00375760"/>
    <w:rsid w:val="00380D98"/>
    <w:rsid w:val="003A5883"/>
    <w:rsid w:val="003B5190"/>
    <w:rsid w:val="003B6A64"/>
    <w:rsid w:val="003C1004"/>
    <w:rsid w:val="003D1478"/>
    <w:rsid w:val="003D1A38"/>
    <w:rsid w:val="003D3668"/>
    <w:rsid w:val="003D54C2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1CB3"/>
    <w:rsid w:val="0049492E"/>
    <w:rsid w:val="00495ADE"/>
    <w:rsid w:val="004A645A"/>
    <w:rsid w:val="004B7195"/>
    <w:rsid w:val="004C2D3D"/>
    <w:rsid w:val="004C3EDC"/>
    <w:rsid w:val="004C645F"/>
    <w:rsid w:val="004D08A0"/>
    <w:rsid w:val="004D5547"/>
    <w:rsid w:val="004E7D79"/>
    <w:rsid w:val="005076CD"/>
    <w:rsid w:val="005165BA"/>
    <w:rsid w:val="00517743"/>
    <w:rsid w:val="00517D99"/>
    <w:rsid w:val="00521496"/>
    <w:rsid w:val="00521BBB"/>
    <w:rsid w:val="005234CD"/>
    <w:rsid w:val="00525F8A"/>
    <w:rsid w:val="00545767"/>
    <w:rsid w:val="005639DD"/>
    <w:rsid w:val="00564477"/>
    <w:rsid w:val="0057293E"/>
    <w:rsid w:val="00584E90"/>
    <w:rsid w:val="0059352C"/>
    <w:rsid w:val="005A2DF0"/>
    <w:rsid w:val="005B54E4"/>
    <w:rsid w:val="005B7835"/>
    <w:rsid w:val="005C1BF6"/>
    <w:rsid w:val="005C3A3B"/>
    <w:rsid w:val="005D4080"/>
    <w:rsid w:val="005D76E1"/>
    <w:rsid w:val="005F249D"/>
    <w:rsid w:val="005F4DBD"/>
    <w:rsid w:val="005F7B9D"/>
    <w:rsid w:val="00606A63"/>
    <w:rsid w:val="00607434"/>
    <w:rsid w:val="00613CC3"/>
    <w:rsid w:val="006269F5"/>
    <w:rsid w:val="00632F58"/>
    <w:rsid w:val="00636B58"/>
    <w:rsid w:val="00646FA7"/>
    <w:rsid w:val="006608B6"/>
    <w:rsid w:val="00696DFD"/>
    <w:rsid w:val="006A00C8"/>
    <w:rsid w:val="006A651F"/>
    <w:rsid w:val="006B0873"/>
    <w:rsid w:val="006C794D"/>
    <w:rsid w:val="006D712F"/>
    <w:rsid w:val="006E2E49"/>
    <w:rsid w:val="006E46FF"/>
    <w:rsid w:val="006F44C5"/>
    <w:rsid w:val="007069BD"/>
    <w:rsid w:val="0072608A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8AB"/>
    <w:rsid w:val="00824FD6"/>
    <w:rsid w:val="0083034D"/>
    <w:rsid w:val="008349F6"/>
    <w:rsid w:val="00861233"/>
    <w:rsid w:val="00864E8D"/>
    <w:rsid w:val="00870D7E"/>
    <w:rsid w:val="00876D2D"/>
    <w:rsid w:val="008A3240"/>
    <w:rsid w:val="008A553B"/>
    <w:rsid w:val="008A5D12"/>
    <w:rsid w:val="008C04AD"/>
    <w:rsid w:val="008C20AE"/>
    <w:rsid w:val="008C32EF"/>
    <w:rsid w:val="008E3C01"/>
    <w:rsid w:val="008E7311"/>
    <w:rsid w:val="008E7BFE"/>
    <w:rsid w:val="00916D4F"/>
    <w:rsid w:val="009178A2"/>
    <w:rsid w:val="00934A77"/>
    <w:rsid w:val="0094450E"/>
    <w:rsid w:val="0095177E"/>
    <w:rsid w:val="00951A26"/>
    <w:rsid w:val="009550A5"/>
    <w:rsid w:val="00956BCA"/>
    <w:rsid w:val="009602F7"/>
    <w:rsid w:val="0097141E"/>
    <w:rsid w:val="009729B3"/>
    <w:rsid w:val="009B2A3A"/>
    <w:rsid w:val="009B641A"/>
    <w:rsid w:val="009B6678"/>
    <w:rsid w:val="009C2927"/>
    <w:rsid w:val="009C4588"/>
    <w:rsid w:val="009D3725"/>
    <w:rsid w:val="009E56A4"/>
    <w:rsid w:val="009F01F3"/>
    <w:rsid w:val="009F73F4"/>
    <w:rsid w:val="00A02F12"/>
    <w:rsid w:val="00A16A20"/>
    <w:rsid w:val="00A466B0"/>
    <w:rsid w:val="00A5294C"/>
    <w:rsid w:val="00A6214C"/>
    <w:rsid w:val="00A64D63"/>
    <w:rsid w:val="00A820AF"/>
    <w:rsid w:val="00AA3ACF"/>
    <w:rsid w:val="00AA687B"/>
    <w:rsid w:val="00AC277B"/>
    <w:rsid w:val="00AC3BB3"/>
    <w:rsid w:val="00AC5749"/>
    <w:rsid w:val="00AD3F6C"/>
    <w:rsid w:val="00AE2215"/>
    <w:rsid w:val="00AE3749"/>
    <w:rsid w:val="00AF031F"/>
    <w:rsid w:val="00B050E1"/>
    <w:rsid w:val="00B13BCB"/>
    <w:rsid w:val="00B1583E"/>
    <w:rsid w:val="00B31DAE"/>
    <w:rsid w:val="00B32315"/>
    <w:rsid w:val="00B40105"/>
    <w:rsid w:val="00B458DF"/>
    <w:rsid w:val="00B45B09"/>
    <w:rsid w:val="00B45BDF"/>
    <w:rsid w:val="00B53C62"/>
    <w:rsid w:val="00B74D73"/>
    <w:rsid w:val="00B83007"/>
    <w:rsid w:val="00B86C11"/>
    <w:rsid w:val="00B94EF6"/>
    <w:rsid w:val="00BA0C6C"/>
    <w:rsid w:val="00BB154F"/>
    <w:rsid w:val="00BC6F4B"/>
    <w:rsid w:val="00BD22B5"/>
    <w:rsid w:val="00BE251D"/>
    <w:rsid w:val="00BE7D39"/>
    <w:rsid w:val="00BF35F3"/>
    <w:rsid w:val="00C04301"/>
    <w:rsid w:val="00C464D5"/>
    <w:rsid w:val="00C636A7"/>
    <w:rsid w:val="00C64C21"/>
    <w:rsid w:val="00C85B18"/>
    <w:rsid w:val="00C86606"/>
    <w:rsid w:val="00C8720A"/>
    <w:rsid w:val="00CA4F72"/>
    <w:rsid w:val="00CB2B77"/>
    <w:rsid w:val="00CD143F"/>
    <w:rsid w:val="00CE183D"/>
    <w:rsid w:val="00CE4A5D"/>
    <w:rsid w:val="00CE5D2A"/>
    <w:rsid w:val="00CE6D63"/>
    <w:rsid w:val="00CF6E5B"/>
    <w:rsid w:val="00D029FE"/>
    <w:rsid w:val="00D07879"/>
    <w:rsid w:val="00D11A6D"/>
    <w:rsid w:val="00D138BD"/>
    <w:rsid w:val="00D156D9"/>
    <w:rsid w:val="00D21FE4"/>
    <w:rsid w:val="00D2526F"/>
    <w:rsid w:val="00D25F81"/>
    <w:rsid w:val="00D27B19"/>
    <w:rsid w:val="00D47AD0"/>
    <w:rsid w:val="00D53022"/>
    <w:rsid w:val="00D7201E"/>
    <w:rsid w:val="00D722E4"/>
    <w:rsid w:val="00D7284E"/>
    <w:rsid w:val="00D7345D"/>
    <w:rsid w:val="00D822BB"/>
    <w:rsid w:val="00D84702"/>
    <w:rsid w:val="00D84C6E"/>
    <w:rsid w:val="00D87778"/>
    <w:rsid w:val="00D9191B"/>
    <w:rsid w:val="00DD11A1"/>
    <w:rsid w:val="00DD6CA9"/>
    <w:rsid w:val="00DD76A0"/>
    <w:rsid w:val="00E0004F"/>
    <w:rsid w:val="00E138C9"/>
    <w:rsid w:val="00E160F0"/>
    <w:rsid w:val="00E2746A"/>
    <w:rsid w:val="00E36C76"/>
    <w:rsid w:val="00E65DAB"/>
    <w:rsid w:val="00E669A7"/>
    <w:rsid w:val="00E73C5A"/>
    <w:rsid w:val="00E76B65"/>
    <w:rsid w:val="00E81D4B"/>
    <w:rsid w:val="00E92539"/>
    <w:rsid w:val="00E93129"/>
    <w:rsid w:val="00E95AD1"/>
    <w:rsid w:val="00EA0063"/>
    <w:rsid w:val="00EC5ADC"/>
    <w:rsid w:val="00ED2A35"/>
    <w:rsid w:val="00EE4A8C"/>
    <w:rsid w:val="00EF277C"/>
    <w:rsid w:val="00EF3001"/>
    <w:rsid w:val="00F06281"/>
    <w:rsid w:val="00F06FB2"/>
    <w:rsid w:val="00F13398"/>
    <w:rsid w:val="00F3233A"/>
    <w:rsid w:val="00F37781"/>
    <w:rsid w:val="00F45FDE"/>
    <w:rsid w:val="00F53E18"/>
    <w:rsid w:val="00F564A9"/>
    <w:rsid w:val="00F612C5"/>
    <w:rsid w:val="00F65D08"/>
    <w:rsid w:val="00F7343D"/>
    <w:rsid w:val="00F818FF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4A9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DD6CA9"/>
    <w:pPr>
      <w:spacing w:after="160" w:line="259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729B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4A9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DD6CA9"/>
    <w:pPr>
      <w:spacing w:after="160" w:line="259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729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6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8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D2049-4CBA-4962-8913-B48F47B72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08</Words>
  <Characters>632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>            </vt:lpstr>
      <vt:lpstr>            </vt:lpstr>
    </vt:vector>
  </TitlesOfParts>
  <Company>AD Hoc</Company>
  <LinksUpToDate>false</LinksUpToDate>
  <CharactersWithSpaces>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CD</dc:creator>
  <cp:lastModifiedBy>user</cp:lastModifiedBy>
  <cp:revision>6</cp:revision>
  <cp:lastPrinted>2014-12-18T09:02:00Z</cp:lastPrinted>
  <dcterms:created xsi:type="dcterms:W3CDTF">2020-01-31T13:23:00Z</dcterms:created>
  <dcterms:modified xsi:type="dcterms:W3CDTF">2020-01-31T16:53:00Z</dcterms:modified>
</cp:coreProperties>
</file>